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05259" w:rsidRPr="00605259" w:rsidRDefault="00605259" w:rsidP="00605259">
      <w:pPr>
        <w:widowControl w:val="0"/>
        <w:spacing w:line="246" w:lineRule="auto"/>
        <w:ind w:right="180"/>
        <w:rPr>
          <w:rFonts w:ascii="Times New Roman" w:eastAsia="Times New Roman" w:hAnsi="Times New Roman" w:cs="Times New Roman"/>
          <w:b/>
          <w:color w:val="000000"/>
          <w:kern w:val="0"/>
          <w:sz w:val="23"/>
          <w:szCs w:val="23"/>
          <w:lang w:bidi="ta-IN"/>
          <w14:ligatures w14:val="none"/>
        </w:rPr>
      </w:pPr>
      <w:r w:rsidRPr="00605259">
        <w:rPr>
          <w:rFonts w:ascii="Times New Roman" w:eastAsia="Times New Roman" w:hAnsi="Times New Roman" w:cs="Times New Roman"/>
          <w:b/>
          <w:color w:val="000000"/>
          <w:kern w:val="0"/>
          <w:sz w:val="23"/>
          <w:szCs w:val="23"/>
          <w:lang w:bidi="ta-IN"/>
          <w14:ligatures w14:val="none"/>
        </w:rPr>
        <w:t>ANNA ADARSH C</w:t>
      </w:r>
      <w:r>
        <w:rPr>
          <w:rFonts w:ascii="Times New Roman" w:eastAsia="Times New Roman" w:hAnsi="Times New Roman" w:cs="Times New Roman"/>
          <w:b/>
          <w:color w:val="000000"/>
          <w:kern w:val="0"/>
          <w:sz w:val="23"/>
          <w:szCs w:val="23"/>
          <w:lang w:bidi="ta-IN"/>
          <w14:ligatures w14:val="none"/>
        </w:rPr>
        <w:t xml:space="preserve">OLLEGE FOR WOMEN (AUTONOMOUS), </w:t>
      </w:r>
      <w:r w:rsidRPr="00605259">
        <w:rPr>
          <w:rFonts w:ascii="Times New Roman" w:eastAsia="Times New Roman" w:hAnsi="Times New Roman" w:cs="Times New Roman"/>
          <w:b/>
          <w:color w:val="000000"/>
          <w:kern w:val="0"/>
          <w:sz w:val="23"/>
          <w:szCs w:val="23"/>
          <w:lang w:bidi="ta-IN"/>
          <w14:ligatures w14:val="none"/>
        </w:rPr>
        <w:t>CHENNAI – 600</w:t>
      </w:r>
      <w:r>
        <w:rPr>
          <w:rFonts w:ascii="Times New Roman" w:eastAsia="Times New Roman" w:hAnsi="Times New Roman" w:cs="Times New Roman"/>
          <w:b/>
          <w:color w:val="000000"/>
          <w:kern w:val="0"/>
          <w:sz w:val="23"/>
          <w:szCs w:val="23"/>
          <w:lang w:bidi="ta-IN"/>
          <w14:ligatures w14:val="none"/>
        </w:rPr>
        <w:t xml:space="preserve"> </w:t>
      </w:r>
      <w:r w:rsidRPr="00605259">
        <w:rPr>
          <w:rFonts w:ascii="Times New Roman" w:eastAsia="Times New Roman" w:hAnsi="Times New Roman" w:cs="Times New Roman"/>
          <w:b/>
          <w:color w:val="000000"/>
          <w:kern w:val="0"/>
          <w:sz w:val="23"/>
          <w:szCs w:val="23"/>
          <w:lang w:bidi="ta-IN"/>
          <w14:ligatures w14:val="none"/>
        </w:rPr>
        <w:t>040</w:t>
      </w:r>
    </w:p>
    <w:p w:rsidR="00605259" w:rsidRPr="00605259" w:rsidRDefault="00605259" w:rsidP="00605259">
      <w:pPr>
        <w:widowControl w:val="0"/>
        <w:ind w:right="1922"/>
        <w:rPr>
          <w:rFonts w:ascii="Times New Roman" w:eastAsia="Times New Roman" w:hAnsi="Times New Roman" w:cs="Times New Roman"/>
          <w:b/>
          <w:color w:val="000000"/>
          <w:kern w:val="0"/>
          <w:sz w:val="23"/>
          <w:szCs w:val="23"/>
          <w:lang w:bidi="ta-IN"/>
          <w14:ligatures w14:val="none"/>
        </w:rPr>
      </w:pPr>
      <w:r w:rsidRPr="00605259">
        <w:rPr>
          <w:rFonts w:ascii="Times New Roman" w:eastAsia="Times New Roman" w:hAnsi="Times New Roman" w:cs="Times New Roman"/>
          <w:b/>
          <w:color w:val="000000"/>
          <w:kern w:val="0"/>
          <w:sz w:val="23"/>
          <w:szCs w:val="23"/>
          <w:lang w:bidi="ta-IN"/>
          <w14:ligatures w14:val="none"/>
        </w:rPr>
        <w:t xml:space="preserve">                       END SEMESTER EXAMINATIONS-APRIL – 2026</w:t>
      </w:r>
    </w:p>
    <w:p w:rsidR="00605259" w:rsidRPr="00605259" w:rsidRDefault="00605259" w:rsidP="00605259">
      <w:pPr>
        <w:widowControl w:val="0"/>
        <w:ind w:right="1922"/>
        <w:rPr>
          <w:rFonts w:ascii="Times New Roman" w:eastAsia="Times New Roman" w:hAnsi="Times New Roman" w:cs="Times New Roman"/>
          <w:b/>
          <w:color w:val="000000"/>
          <w:kern w:val="0"/>
          <w:sz w:val="17"/>
          <w:szCs w:val="17"/>
          <w:lang w:bidi="ta-IN"/>
          <w14:ligatures w14:val="none"/>
        </w:rPr>
      </w:pPr>
    </w:p>
    <w:tbl>
      <w:tblPr>
        <w:tblW w:w="1036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5"/>
        <w:gridCol w:w="3702"/>
        <w:gridCol w:w="3858"/>
        <w:gridCol w:w="630"/>
        <w:gridCol w:w="720"/>
        <w:gridCol w:w="744"/>
      </w:tblGrid>
      <w:tr w:rsidR="00605259" w:rsidRPr="00605259" w:rsidTr="00CF26B1">
        <w:trPr>
          <w:trHeight w:val="281"/>
          <w:jc w:val="center"/>
        </w:trPr>
        <w:tc>
          <w:tcPr>
            <w:tcW w:w="4417" w:type="dxa"/>
            <w:gridSpan w:val="2"/>
            <w:vAlign w:val="center"/>
          </w:tcPr>
          <w:p w:rsidR="00605259" w:rsidRPr="00605259" w:rsidRDefault="00605259" w:rsidP="00605259">
            <w:pPr>
              <w:widowControl w:val="0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Programme : M.Sc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.</w:t>
            </w: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(</w:t>
            </w: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Mathematics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)</w:t>
            </w:r>
          </w:p>
        </w:tc>
        <w:tc>
          <w:tcPr>
            <w:tcW w:w="4488" w:type="dxa"/>
            <w:gridSpan w:val="2"/>
            <w:vAlign w:val="center"/>
          </w:tcPr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Batch : 2024-2025</w:t>
            </w:r>
          </w:p>
        </w:tc>
        <w:tc>
          <w:tcPr>
            <w:tcW w:w="1464" w:type="dxa"/>
            <w:gridSpan w:val="2"/>
            <w:vAlign w:val="center"/>
          </w:tcPr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Semester : IV</w:t>
            </w:r>
          </w:p>
        </w:tc>
      </w:tr>
      <w:tr w:rsidR="00605259" w:rsidRPr="00605259" w:rsidTr="00CF26B1">
        <w:trPr>
          <w:trHeight w:val="281"/>
          <w:jc w:val="center"/>
        </w:trPr>
        <w:tc>
          <w:tcPr>
            <w:tcW w:w="4417" w:type="dxa"/>
            <w:gridSpan w:val="2"/>
            <w:vAlign w:val="center"/>
          </w:tcPr>
          <w:p w:rsidR="00605259" w:rsidRPr="00605259" w:rsidRDefault="00605259" w:rsidP="00605259">
            <w:pPr>
              <w:widowControl w:val="0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Course Title : Differential Geometry</w:t>
            </w:r>
          </w:p>
        </w:tc>
        <w:tc>
          <w:tcPr>
            <w:tcW w:w="5952" w:type="dxa"/>
            <w:gridSpan w:val="4"/>
            <w:vAlign w:val="center"/>
          </w:tcPr>
          <w:p w:rsidR="00605259" w:rsidRPr="00605259" w:rsidRDefault="00605259" w:rsidP="00605259">
            <w:pPr>
              <w:widowControl w:val="0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 xml:space="preserve">Course Code : </w:t>
            </w: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24"/>
                <w:szCs w:val="24"/>
                <w:lang w:bidi="ta-IN"/>
                <w14:ligatures w14:val="none"/>
              </w:rPr>
              <w:t>24PMSMT111</w:t>
            </w:r>
          </w:p>
        </w:tc>
      </w:tr>
      <w:tr w:rsidR="00605259" w:rsidRPr="00605259" w:rsidTr="00CF26B1">
        <w:trPr>
          <w:trHeight w:val="281"/>
          <w:jc w:val="center"/>
        </w:trPr>
        <w:tc>
          <w:tcPr>
            <w:tcW w:w="4417" w:type="dxa"/>
            <w:gridSpan w:val="2"/>
            <w:vAlign w:val="center"/>
          </w:tcPr>
          <w:p w:rsidR="00605259" w:rsidRPr="00605259" w:rsidRDefault="00605259" w:rsidP="00605259">
            <w:pPr>
              <w:widowControl w:val="0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Duration : 3 Hrs</w:t>
            </w:r>
          </w:p>
        </w:tc>
        <w:tc>
          <w:tcPr>
            <w:tcW w:w="5952" w:type="dxa"/>
            <w:gridSpan w:val="4"/>
            <w:vAlign w:val="center"/>
          </w:tcPr>
          <w:p w:rsidR="00605259" w:rsidRPr="00605259" w:rsidRDefault="00605259" w:rsidP="00605259">
            <w:pPr>
              <w:widowControl w:val="0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Maximum Marks : 75</w:t>
            </w:r>
          </w:p>
        </w:tc>
      </w:tr>
      <w:tr w:rsidR="00605259" w:rsidRPr="00605259" w:rsidTr="00CF26B1">
        <w:trPr>
          <w:trHeight w:val="281"/>
          <w:jc w:val="center"/>
        </w:trPr>
        <w:tc>
          <w:tcPr>
            <w:tcW w:w="715" w:type="dxa"/>
            <w:vMerge w:val="restart"/>
            <w:vAlign w:val="center"/>
          </w:tcPr>
          <w:p w:rsid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Q</w:t>
            </w: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n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.</w:t>
            </w:r>
          </w:p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 xml:space="preserve"> No</w:t>
            </w:r>
          </w:p>
        </w:tc>
        <w:tc>
          <w:tcPr>
            <w:tcW w:w="7560" w:type="dxa"/>
            <w:gridSpan w:val="2"/>
            <w:vMerge w:val="restart"/>
            <w:vAlign w:val="center"/>
          </w:tcPr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Question</w:t>
            </w:r>
          </w:p>
        </w:tc>
        <w:tc>
          <w:tcPr>
            <w:tcW w:w="630" w:type="dxa"/>
            <w:vAlign w:val="center"/>
          </w:tcPr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</w:p>
        </w:tc>
        <w:tc>
          <w:tcPr>
            <w:tcW w:w="720" w:type="dxa"/>
            <w:vAlign w:val="center"/>
          </w:tcPr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 xml:space="preserve">K </w:t>
            </w: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20"/>
                <w:lang w:bidi="ta-IN"/>
                <w14:ligatures w14:val="none"/>
              </w:rPr>
              <w:t>Level</w:t>
            </w:r>
          </w:p>
        </w:tc>
        <w:tc>
          <w:tcPr>
            <w:tcW w:w="744" w:type="dxa"/>
            <w:vAlign w:val="center"/>
          </w:tcPr>
          <w:p w:rsidR="00605259" w:rsidRPr="00605259" w:rsidRDefault="00605259" w:rsidP="00605259">
            <w:pPr>
              <w:widowControl w:val="0"/>
              <w:ind w:left="-115" w:right="-115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( CO )</w:t>
            </w:r>
          </w:p>
        </w:tc>
      </w:tr>
      <w:tr w:rsidR="00605259" w:rsidRPr="00605259" w:rsidTr="00CF26B1">
        <w:trPr>
          <w:trHeight w:val="281"/>
          <w:jc w:val="center"/>
        </w:trPr>
        <w:tc>
          <w:tcPr>
            <w:tcW w:w="715" w:type="dxa"/>
            <w:vMerge/>
            <w:vAlign w:val="center"/>
          </w:tcPr>
          <w:p w:rsidR="00605259" w:rsidRPr="00605259" w:rsidRDefault="00605259" w:rsidP="0060525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</w:p>
        </w:tc>
        <w:tc>
          <w:tcPr>
            <w:tcW w:w="7560" w:type="dxa"/>
            <w:gridSpan w:val="2"/>
            <w:vMerge/>
            <w:vAlign w:val="center"/>
          </w:tcPr>
          <w:p w:rsidR="00605259" w:rsidRPr="00605259" w:rsidRDefault="00605259" w:rsidP="0060525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</w:p>
        </w:tc>
        <w:tc>
          <w:tcPr>
            <w:tcW w:w="630" w:type="dxa"/>
            <w:vAlign w:val="center"/>
          </w:tcPr>
          <w:p w:rsidR="00605259" w:rsidRPr="00605259" w:rsidRDefault="00605259" w:rsidP="00605259">
            <w:pPr>
              <w:widowControl w:val="0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16"/>
                <w:lang w:bidi="ta-IN"/>
                <w14:ligatures w14:val="none"/>
              </w:rPr>
              <w:t>Mark</w:t>
            </w:r>
          </w:p>
        </w:tc>
        <w:tc>
          <w:tcPr>
            <w:tcW w:w="720" w:type="dxa"/>
            <w:vAlign w:val="center"/>
          </w:tcPr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</w:p>
        </w:tc>
        <w:tc>
          <w:tcPr>
            <w:tcW w:w="744" w:type="dxa"/>
            <w:vAlign w:val="center"/>
          </w:tcPr>
          <w:p w:rsidR="00605259" w:rsidRPr="00605259" w:rsidRDefault="00605259" w:rsidP="00605259">
            <w:pPr>
              <w:widowControl w:val="0"/>
              <w:ind w:left="-115" w:right="-115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</w:p>
        </w:tc>
      </w:tr>
      <w:tr w:rsidR="00605259" w:rsidRPr="00605259" w:rsidTr="00CF26B1">
        <w:trPr>
          <w:trHeight w:val="281"/>
          <w:jc w:val="center"/>
        </w:trPr>
        <w:tc>
          <w:tcPr>
            <w:tcW w:w="10369" w:type="dxa"/>
            <w:gridSpan w:val="6"/>
            <w:vAlign w:val="center"/>
          </w:tcPr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 xml:space="preserve">SECTION – A (10 </w:t>
            </w: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sym w:font="Symbol" w:char="F0B4"/>
            </w:r>
            <w:r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 xml:space="preserve"> </w:t>
            </w: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 xml:space="preserve"> 1 = 10 Marks)</w:t>
            </w:r>
          </w:p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Answer Any Ten Questions</w:t>
            </w:r>
          </w:p>
        </w:tc>
      </w:tr>
      <w:tr w:rsidR="00605259" w:rsidRPr="00605259" w:rsidTr="00CF26B1">
        <w:trPr>
          <w:trHeight w:val="281"/>
          <w:jc w:val="center"/>
        </w:trPr>
        <w:tc>
          <w:tcPr>
            <w:tcW w:w="715" w:type="dxa"/>
            <w:vAlign w:val="center"/>
          </w:tcPr>
          <w:p w:rsidR="00605259" w:rsidRPr="002F0961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 w:rsidRPr="002F0961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1</w:t>
            </w:r>
          </w:p>
        </w:tc>
        <w:tc>
          <w:tcPr>
            <w:tcW w:w="7560" w:type="dxa"/>
            <w:gridSpan w:val="2"/>
            <w:vAlign w:val="center"/>
          </w:tcPr>
          <w:p w:rsidR="00605259" w:rsidRPr="00224D36" w:rsidRDefault="00224D36" w:rsidP="00224D36">
            <w:pPr>
              <w:widowControl w:val="0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 w:rsidRPr="00224D36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Define: 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Level curves</w:t>
            </w:r>
            <w:r w:rsidRPr="00224D36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.</w:t>
            </w:r>
          </w:p>
        </w:tc>
        <w:tc>
          <w:tcPr>
            <w:tcW w:w="630" w:type="dxa"/>
            <w:vAlign w:val="center"/>
          </w:tcPr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1</w:t>
            </w:r>
          </w:p>
        </w:tc>
        <w:tc>
          <w:tcPr>
            <w:tcW w:w="720" w:type="dxa"/>
            <w:vAlign w:val="center"/>
          </w:tcPr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K1</w:t>
            </w:r>
          </w:p>
        </w:tc>
        <w:tc>
          <w:tcPr>
            <w:tcW w:w="744" w:type="dxa"/>
            <w:vAlign w:val="center"/>
          </w:tcPr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CO1</w:t>
            </w:r>
          </w:p>
        </w:tc>
      </w:tr>
      <w:tr w:rsidR="00605259" w:rsidRPr="00605259" w:rsidTr="00CF26B1">
        <w:trPr>
          <w:trHeight w:val="281"/>
          <w:jc w:val="center"/>
        </w:trPr>
        <w:tc>
          <w:tcPr>
            <w:tcW w:w="715" w:type="dxa"/>
            <w:vAlign w:val="center"/>
          </w:tcPr>
          <w:p w:rsidR="00605259" w:rsidRPr="002F0961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 w:rsidRPr="002F0961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2</w:t>
            </w:r>
          </w:p>
        </w:tc>
        <w:tc>
          <w:tcPr>
            <w:tcW w:w="7560" w:type="dxa"/>
            <w:gridSpan w:val="2"/>
            <w:vAlign w:val="center"/>
          </w:tcPr>
          <w:p w:rsidR="00605259" w:rsidRPr="00224D36" w:rsidRDefault="00224D36" w:rsidP="00224D36">
            <w:pPr>
              <w:widowControl w:val="0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Find a parametrization of the (asteroid)</w:t>
            </w:r>
            <w:r w:rsidR="002F0961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curve: x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vertAlign w:val="superscript"/>
                <w:lang w:bidi="ta-IN"/>
                <w14:ligatures w14:val="none"/>
              </w:rPr>
              <w:t>2/3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 + y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vertAlign w:val="superscript"/>
                <w:lang w:bidi="ta-IN"/>
                <w14:ligatures w14:val="none"/>
              </w:rPr>
              <w:t>2/3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 = 1. </w:t>
            </w:r>
          </w:p>
        </w:tc>
        <w:tc>
          <w:tcPr>
            <w:tcW w:w="630" w:type="dxa"/>
            <w:vAlign w:val="center"/>
          </w:tcPr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1</w:t>
            </w:r>
          </w:p>
        </w:tc>
        <w:tc>
          <w:tcPr>
            <w:tcW w:w="720" w:type="dxa"/>
            <w:vAlign w:val="center"/>
          </w:tcPr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K1</w:t>
            </w:r>
          </w:p>
        </w:tc>
        <w:tc>
          <w:tcPr>
            <w:tcW w:w="744" w:type="dxa"/>
            <w:vAlign w:val="center"/>
          </w:tcPr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CO1</w:t>
            </w:r>
          </w:p>
        </w:tc>
      </w:tr>
      <w:tr w:rsidR="00605259" w:rsidRPr="00605259" w:rsidTr="00CF26B1">
        <w:trPr>
          <w:trHeight w:val="281"/>
          <w:jc w:val="center"/>
        </w:trPr>
        <w:tc>
          <w:tcPr>
            <w:tcW w:w="715" w:type="dxa"/>
            <w:vAlign w:val="center"/>
          </w:tcPr>
          <w:p w:rsidR="00605259" w:rsidRPr="002F0961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 w:rsidRPr="002F0961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3</w:t>
            </w:r>
          </w:p>
        </w:tc>
        <w:tc>
          <w:tcPr>
            <w:tcW w:w="7560" w:type="dxa"/>
            <w:gridSpan w:val="2"/>
            <w:vAlign w:val="center"/>
          </w:tcPr>
          <w:p w:rsidR="002F0961" w:rsidRPr="002F0961" w:rsidRDefault="00390303" w:rsidP="002F0961">
            <w:pPr>
              <w:widowControl w:val="0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 w:rsidRPr="003E6E76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Show that the unit sphere S</w:t>
            </w:r>
            <w:r w:rsidRPr="003E6E76">
              <w:rPr>
                <w:rFonts w:ascii="Times New Roman" w:eastAsia="Times New Roman" w:hAnsi="Times New Roman" w:cs="Times New Roman"/>
                <w:color w:val="000000"/>
                <w:kern w:val="0"/>
                <w:vertAlign w:val="superscript"/>
                <w:lang w:bidi="ta-IN"/>
                <w14:ligatures w14:val="none"/>
              </w:rPr>
              <w:t>2</w:t>
            </w:r>
            <w:r w:rsidRPr="003E6E76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 is a smooth surface.</w:t>
            </w:r>
          </w:p>
        </w:tc>
        <w:tc>
          <w:tcPr>
            <w:tcW w:w="630" w:type="dxa"/>
            <w:vAlign w:val="center"/>
          </w:tcPr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1</w:t>
            </w:r>
          </w:p>
        </w:tc>
        <w:tc>
          <w:tcPr>
            <w:tcW w:w="720" w:type="dxa"/>
            <w:vAlign w:val="center"/>
          </w:tcPr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K2</w:t>
            </w:r>
          </w:p>
        </w:tc>
        <w:tc>
          <w:tcPr>
            <w:tcW w:w="744" w:type="dxa"/>
            <w:vAlign w:val="center"/>
          </w:tcPr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CO2</w:t>
            </w:r>
          </w:p>
        </w:tc>
      </w:tr>
      <w:tr w:rsidR="00605259" w:rsidRPr="00605259" w:rsidTr="00CF26B1">
        <w:trPr>
          <w:trHeight w:val="281"/>
          <w:jc w:val="center"/>
        </w:trPr>
        <w:tc>
          <w:tcPr>
            <w:tcW w:w="715" w:type="dxa"/>
            <w:vAlign w:val="center"/>
          </w:tcPr>
          <w:p w:rsidR="00605259" w:rsidRPr="002F0961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 w:rsidRPr="002F0961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4</w:t>
            </w:r>
          </w:p>
        </w:tc>
        <w:tc>
          <w:tcPr>
            <w:tcW w:w="7560" w:type="dxa"/>
            <w:gridSpan w:val="2"/>
          </w:tcPr>
          <w:p w:rsidR="00605259" w:rsidRPr="003E6E76" w:rsidRDefault="00390303" w:rsidP="00605259">
            <w:pPr>
              <w:widowControl w:val="0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Define: Atlas of S (of R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vertAlign w:val="superscript"/>
                <w:lang w:bidi="ta-IN"/>
                <w14:ligatures w14:val="none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).</w:t>
            </w:r>
          </w:p>
        </w:tc>
        <w:tc>
          <w:tcPr>
            <w:tcW w:w="630" w:type="dxa"/>
            <w:vAlign w:val="center"/>
          </w:tcPr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1</w:t>
            </w:r>
          </w:p>
        </w:tc>
        <w:tc>
          <w:tcPr>
            <w:tcW w:w="720" w:type="dxa"/>
            <w:vAlign w:val="center"/>
          </w:tcPr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K1</w:t>
            </w:r>
          </w:p>
        </w:tc>
        <w:tc>
          <w:tcPr>
            <w:tcW w:w="744" w:type="dxa"/>
            <w:vAlign w:val="center"/>
          </w:tcPr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CO2</w:t>
            </w:r>
          </w:p>
        </w:tc>
      </w:tr>
      <w:tr w:rsidR="00605259" w:rsidRPr="00605259" w:rsidTr="00CF26B1">
        <w:trPr>
          <w:trHeight w:val="281"/>
          <w:jc w:val="center"/>
        </w:trPr>
        <w:tc>
          <w:tcPr>
            <w:tcW w:w="715" w:type="dxa"/>
            <w:vAlign w:val="center"/>
          </w:tcPr>
          <w:p w:rsidR="00605259" w:rsidRPr="003E6E76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 w:rsidRPr="003E6E76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5</w:t>
            </w:r>
          </w:p>
        </w:tc>
        <w:tc>
          <w:tcPr>
            <w:tcW w:w="7560" w:type="dxa"/>
            <w:gridSpan w:val="2"/>
          </w:tcPr>
          <w:p w:rsidR="00605259" w:rsidRPr="003E6E76" w:rsidRDefault="00E41FCB" w:rsidP="00605259">
            <w:pPr>
              <w:widowControl w:val="0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Define: principal curvature of a surface patch.</w:t>
            </w:r>
          </w:p>
        </w:tc>
        <w:tc>
          <w:tcPr>
            <w:tcW w:w="630" w:type="dxa"/>
            <w:vAlign w:val="center"/>
          </w:tcPr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1</w:t>
            </w:r>
          </w:p>
        </w:tc>
        <w:tc>
          <w:tcPr>
            <w:tcW w:w="720" w:type="dxa"/>
            <w:vAlign w:val="center"/>
          </w:tcPr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K1</w:t>
            </w:r>
          </w:p>
        </w:tc>
        <w:tc>
          <w:tcPr>
            <w:tcW w:w="744" w:type="dxa"/>
            <w:vAlign w:val="center"/>
          </w:tcPr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CO3</w:t>
            </w:r>
          </w:p>
        </w:tc>
      </w:tr>
      <w:tr w:rsidR="00605259" w:rsidRPr="00605259" w:rsidTr="00CF26B1">
        <w:trPr>
          <w:trHeight w:val="281"/>
          <w:jc w:val="center"/>
        </w:trPr>
        <w:tc>
          <w:tcPr>
            <w:tcW w:w="715" w:type="dxa"/>
            <w:vAlign w:val="center"/>
          </w:tcPr>
          <w:p w:rsidR="00605259" w:rsidRPr="003E6E76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 w:rsidRPr="003E6E76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6</w:t>
            </w:r>
          </w:p>
        </w:tc>
        <w:tc>
          <w:tcPr>
            <w:tcW w:w="7560" w:type="dxa"/>
            <w:gridSpan w:val="2"/>
            <w:vAlign w:val="center"/>
          </w:tcPr>
          <w:p w:rsidR="00605259" w:rsidRPr="003E6E76" w:rsidRDefault="003E6E76" w:rsidP="00605259">
            <w:pPr>
              <w:widowControl w:val="0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Show that the second fundamental form of a plane: </w:t>
            </w:r>
            <w:r w:rsidRPr="003E6E76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sym w:font="Symbol" w:char="F073"/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(u, v) = 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a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 + u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 xml:space="preserve">p 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+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v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q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 is zero.</w:t>
            </w:r>
          </w:p>
        </w:tc>
        <w:tc>
          <w:tcPr>
            <w:tcW w:w="630" w:type="dxa"/>
            <w:vAlign w:val="center"/>
          </w:tcPr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1</w:t>
            </w:r>
          </w:p>
        </w:tc>
        <w:tc>
          <w:tcPr>
            <w:tcW w:w="720" w:type="dxa"/>
            <w:vAlign w:val="center"/>
          </w:tcPr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K2</w:t>
            </w:r>
          </w:p>
        </w:tc>
        <w:tc>
          <w:tcPr>
            <w:tcW w:w="744" w:type="dxa"/>
            <w:vAlign w:val="center"/>
          </w:tcPr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CO3</w:t>
            </w:r>
          </w:p>
        </w:tc>
      </w:tr>
      <w:tr w:rsidR="00605259" w:rsidRPr="00605259" w:rsidTr="00CF26B1">
        <w:trPr>
          <w:trHeight w:val="281"/>
          <w:jc w:val="center"/>
        </w:trPr>
        <w:tc>
          <w:tcPr>
            <w:tcW w:w="715" w:type="dxa"/>
            <w:vAlign w:val="center"/>
          </w:tcPr>
          <w:p w:rsidR="00605259" w:rsidRPr="003E6E76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 w:rsidRPr="003E6E76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7</w:t>
            </w:r>
          </w:p>
        </w:tc>
        <w:tc>
          <w:tcPr>
            <w:tcW w:w="7560" w:type="dxa"/>
            <w:gridSpan w:val="2"/>
          </w:tcPr>
          <w:p w:rsidR="00605259" w:rsidRPr="003E6E76" w:rsidRDefault="00390303" w:rsidP="00605259">
            <w:pPr>
              <w:widowControl w:val="0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What do you mean by a Geodesic of a curve?</w:t>
            </w:r>
          </w:p>
        </w:tc>
        <w:tc>
          <w:tcPr>
            <w:tcW w:w="630" w:type="dxa"/>
            <w:vAlign w:val="center"/>
          </w:tcPr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1</w:t>
            </w:r>
          </w:p>
        </w:tc>
        <w:tc>
          <w:tcPr>
            <w:tcW w:w="720" w:type="dxa"/>
            <w:vAlign w:val="center"/>
          </w:tcPr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K2</w:t>
            </w:r>
          </w:p>
        </w:tc>
        <w:tc>
          <w:tcPr>
            <w:tcW w:w="744" w:type="dxa"/>
            <w:vAlign w:val="center"/>
          </w:tcPr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CO4</w:t>
            </w:r>
          </w:p>
        </w:tc>
      </w:tr>
      <w:tr w:rsidR="00605259" w:rsidRPr="00605259" w:rsidTr="00CF26B1">
        <w:trPr>
          <w:trHeight w:val="281"/>
          <w:jc w:val="center"/>
        </w:trPr>
        <w:tc>
          <w:tcPr>
            <w:tcW w:w="715" w:type="dxa"/>
            <w:vAlign w:val="center"/>
          </w:tcPr>
          <w:p w:rsidR="00605259" w:rsidRPr="003E6E76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 w:rsidRPr="003E6E76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8</w:t>
            </w:r>
          </w:p>
        </w:tc>
        <w:tc>
          <w:tcPr>
            <w:tcW w:w="7560" w:type="dxa"/>
            <w:gridSpan w:val="2"/>
          </w:tcPr>
          <w:p w:rsidR="00605259" w:rsidRPr="003E6E76" w:rsidRDefault="00952A26" w:rsidP="00605259">
            <w:pPr>
              <w:widowControl w:val="0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Write the geodesic equations.</w:t>
            </w:r>
          </w:p>
        </w:tc>
        <w:tc>
          <w:tcPr>
            <w:tcW w:w="630" w:type="dxa"/>
            <w:vAlign w:val="center"/>
          </w:tcPr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1</w:t>
            </w:r>
          </w:p>
        </w:tc>
        <w:tc>
          <w:tcPr>
            <w:tcW w:w="720" w:type="dxa"/>
            <w:vAlign w:val="center"/>
          </w:tcPr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K1</w:t>
            </w:r>
          </w:p>
        </w:tc>
        <w:tc>
          <w:tcPr>
            <w:tcW w:w="744" w:type="dxa"/>
            <w:vAlign w:val="center"/>
          </w:tcPr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CO4</w:t>
            </w:r>
          </w:p>
        </w:tc>
      </w:tr>
      <w:tr w:rsidR="00605259" w:rsidRPr="00605259" w:rsidTr="00CF26B1">
        <w:trPr>
          <w:trHeight w:val="281"/>
          <w:jc w:val="center"/>
        </w:trPr>
        <w:tc>
          <w:tcPr>
            <w:tcW w:w="715" w:type="dxa"/>
            <w:vAlign w:val="center"/>
          </w:tcPr>
          <w:p w:rsidR="00605259" w:rsidRPr="003E6E76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 w:rsidRPr="003E6E76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9</w:t>
            </w:r>
          </w:p>
        </w:tc>
        <w:tc>
          <w:tcPr>
            <w:tcW w:w="7560" w:type="dxa"/>
            <w:gridSpan w:val="2"/>
            <w:vAlign w:val="center"/>
          </w:tcPr>
          <w:p w:rsidR="00605259" w:rsidRPr="003E6E76" w:rsidRDefault="00390303" w:rsidP="00605259">
            <w:pPr>
              <w:widowControl w:val="0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For the surface of revolution </w:t>
            </w:r>
            <w:r w:rsidRPr="00952A26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sym w:font="Symbol" w:char="F073"/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(u, v) = (f(u)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cosv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, f(u)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sinv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, g(u)), where f &gt; 0 and </w:t>
            </w:r>
            <w:r w:rsidRPr="003127DB">
              <w:rPr>
                <w:rFonts w:ascii="Times New Roman" w:eastAsia="Times New Roman" w:hAnsi="Times New Roman" w:cs="Times New Roman"/>
                <w:color w:val="000000"/>
                <w:kern w:val="0"/>
                <w:position w:val="-10"/>
                <w:lang w:bidi="ta-IN"/>
                <w14:ligatures w14:val="none"/>
              </w:rPr>
              <w:object w:dxaOrig="112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5" type="#_x0000_t75" style="width:56pt;height:19pt" o:ole="">
                  <v:imagedata r:id="rId4" o:title=""/>
                </v:shape>
                <o:OLEObject Type="Embed" ProgID="Equation.DSMT4" ShapeID="_x0000_i1075" DrawAspect="Content" ObjectID="_1830454279" r:id="rId5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, find the value of K.</w:t>
            </w:r>
          </w:p>
        </w:tc>
        <w:tc>
          <w:tcPr>
            <w:tcW w:w="630" w:type="dxa"/>
            <w:vAlign w:val="center"/>
          </w:tcPr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1</w:t>
            </w:r>
          </w:p>
        </w:tc>
        <w:tc>
          <w:tcPr>
            <w:tcW w:w="720" w:type="dxa"/>
            <w:vAlign w:val="center"/>
          </w:tcPr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K2</w:t>
            </w:r>
          </w:p>
        </w:tc>
        <w:tc>
          <w:tcPr>
            <w:tcW w:w="744" w:type="dxa"/>
            <w:vAlign w:val="center"/>
          </w:tcPr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CO5</w:t>
            </w:r>
          </w:p>
        </w:tc>
      </w:tr>
      <w:tr w:rsidR="00605259" w:rsidRPr="00605259" w:rsidTr="00CF26B1">
        <w:trPr>
          <w:trHeight w:val="281"/>
          <w:jc w:val="center"/>
        </w:trPr>
        <w:tc>
          <w:tcPr>
            <w:tcW w:w="715" w:type="dxa"/>
            <w:vAlign w:val="center"/>
          </w:tcPr>
          <w:p w:rsidR="00605259" w:rsidRPr="004273E7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 w:rsidRPr="004273E7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10</w:t>
            </w:r>
          </w:p>
        </w:tc>
        <w:tc>
          <w:tcPr>
            <w:tcW w:w="7560" w:type="dxa"/>
            <w:gridSpan w:val="2"/>
            <w:vAlign w:val="center"/>
          </w:tcPr>
          <w:p w:rsidR="00605259" w:rsidRPr="004273E7" w:rsidRDefault="00390303" w:rsidP="00605259">
            <w:pPr>
              <w:widowControl w:val="0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Which result is called ‘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egregium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’ due to Gauss?</w:t>
            </w:r>
          </w:p>
        </w:tc>
        <w:tc>
          <w:tcPr>
            <w:tcW w:w="630" w:type="dxa"/>
            <w:vAlign w:val="center"/>
          </w:tcPr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1</w:t>
            </w:r>
          </w:p>
        </w:tc>
        <w:tc>
          <w:tcPr>
            <w:tcW w:w="720" w:type="dxa"/>
            <w:vAlign w:val="center"/>
          </w:tcPr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K1</w:t>
            </w:r>
          </w:p>
        </w:tc>
        <w:tc>
          <w:tcPr>
            <w:tcW w:w="744" w:type="dxa"/>
            <w:vAlign w:val="center"/>
          </w:tcPr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CO5</w:t>
            </w:r>
          </w:p>
        </w:tc>
      </w:tr>
      <w:tr w:rsidR="00605259" w:rsidRPr="00605259" w:rsidTr="00CF26B1">
        <w:trPr>
          <w:trHeight w:val="281"/>
          <w:jc w:val="center"/>
        </w:trPr>
        <w:tc>
          <w:tcPr>
            <w:tcW w:w="715" w:type="dxa"/>
            <w:vAlign w:val="center"/>
          </w:tcPr>
          <w:p w:rsidR="00605259" w:rsidRPr="004273E7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 w:rsidRPr="004273E7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11</w:t>
            </w:r>
          </w:p>
        </w:tc>
        <w:tc>
          <w:tcPr>
            <w:tcW w:w="7560" w:type="dxa"/>
            <w:gridSpan w:val="2"/>
            <w:vAlign w:val="center"/>
          </w:tcPr>
          <w:p w:rsidR="00605259" w:rsidRPr="004273E7" w:rsidRDefault="00BC6757" w:rsidP="00BC6757">
            <w:pPr>
              <w:widowControl w:val="0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 w:rsidRPr="004273E7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Define: </w:t>
            </w:r>
            <w:r w:rsidR="003E6E76" w:rsidRPr="004273E7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Orientable surface</w:t>
            </w:r>
            <w:r w:rsidRPr="004273E7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.</w:t>
            </w:r>
          </w:p>
        </w:tc>
        <w:tc>
          <w:tcPr>
            <w:tcW w:w="630" w:type="dxa"/>
            <w:vAlign w:val="center"/>
          </w:tcPr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1</w:t>
            </w:r>
          </w:p>
        </w:tc>
        <w:tc>
          <w:tcPr>
            <w:tcW w:w="720" w:type="dxa"/>
            <w:vAlign w:val="center"/>
          </w:tcPr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K1</w:t>
            </w:r>
          </w:p>
        </w:tc>
        <w:tc>
          <w:tcPr>
            <w:tcW w:w="744" w:type="dxa"/>
            <w:vAlign w:val="center"/>
          </w:tcPr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CO2</w:t>
            </w:r>
          </w:p>
        </w:tc>
      </w:tr>
      <w:tr w:rsidR="00605259" w:rsidRPr="00605259" w:rsidTr="00CF26B1">
        <w:trPr>
          <w:trHeight w:val="281"/>
          <w:jc w:val="center"/>
        </w:trPr>
        <w:tc>
          <w:tcPr>
            <w:tcW w:w="715" w:type="dxa"/>
            <w:vAlign w:val="center"/>
          </w:tcPr>
          <w:p w:rsidR="00605259" w:rsidRPr="004273E7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 w:rsidRPr="004273E7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12</w:t>
            </w:r>
          </w:p>
        </w:tc>
        <w:tc>
          <w:tcPr>
            <w:tcW w:w="7560" w:type="dxa"/>
            <w:gridSpan w:val="2"/>
            <w:vAlign w:val="center"/>
          </w:tcPr>
          <w:p w:rsidR="00605259" w:rsidRPr="004273E7" w:rsidRDefault="00390303" w:rsidP="00390303">
            <w:pPr>
              <w:widowControl w:val="0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How do you define G</w:t>
            </w:r>
            <w:r w:rsidR="004273E7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aussian curvature of a</w:t>
            </w:r>
            <w:r w:rsidR="008E2F14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 surface patch?</w:t>
            </w:r>
          </w:p>
        </w:tc>
        <w:tc>
          <w:tcPr>
            <w:tcW w:w="630" w:type="dxa"/>
            <w:vAlign w:val="center"/>
          </w:tcPr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1</w:t>
            </w:r>
          </w:p>
        </w:tc>
        <w:tc>
          <w:tcPr>
            <w:tcW w:w="720" w:type="dxa"/>
            <w:vAlign w:val="center"/>
          </w:tcPr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K2</w:t>
            </w:r>
          </w:p>
        </w:tc>
        <w:tc>
          <w:tcPr>
            <w:tcW w:w="744" w:type="dxa"/>
            <w:vAlign w:val="center"/>
          </w:tcPr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CO3</w:t>
            </w:r>
          </w:p>
        </w:tc>
      </w:tr>
      <w:tr w:rsidR="00605259" w:rsidRPr="00605259" w:rsidTr="00CF26B1">
        <w:trPr>
          <w:trHeight w:val="281"/>
          <w:jc w:val="center"/>
        </w:trPr>
        <w:tc>
          <w:tcPr>
            <w:tcW w:w="10369" w:type="dxa"/>
            <w:gridSpan w:val="6"/>
            <w:vAlign w:val="center"/>
          </w:tcPr>
          <w:p w:rsidR="00605259" w:rsidRPr="00605259" w:rsidRDefault="00CF26B1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 xml:space="preserve">SECTION – B (5 </w:t>
            </w:r>
            <w:r w:rsidRPr="00CF26B1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sym w:font="Symbol" w:char="F0B4"/>
            </w:r>
            <w:r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 xml:space="preserve"> </w:t>
            </w:r>
            <w:r w:rsidR="00605259"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5 = 25 Marks)</w:t>
            </w:r>
          </w:p>
          <w:p w:rsidR="00605259" w:rsidRPr="00605259" w:rsidRDefault="00605259" w:rsidP="00605259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Answer any Five Questions</w:t>
            </w:r>
          </w:p>
        </w:tc>
      </w:tr>
      <w:tr w:rsidR="002A380E" w:rsidRPr="00605259" w:rsidTr="00F15BB3">
        <w:trPr>
          <w:trHeight w:val="281"/>
          <w:jc w:val="center"/>
        </w:trPr>
        <w:tc>
          <w:tcPr>
            <w:tcW w:w="715" w:type="dxa"/>
            <w:vAlign w:val="center"/>
          </w:tcPr>
          <w:p w:rsidR="002A380E" w:rsidRPr="00CF26B1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 w:rsidRPr="00CF26B1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13</w:t>
            </w:r>
          </w:p>
        </w:tc>
        <w:tc>
          <w:tcPr>
            <w:tcW w:w="7560" w:type="dxa"/>
            <w:gridSpan w:val="2"/>
            <w:vAlign w:val="center"/>
          </w:tcPr>
          <w:p w:rsidR="002A380E" w:rsidRPr="008E1648" w:rsidRDefault="004D3E85" w:rsidP="002A380E">
            <w:pPr>
              <w:widowControl w:val="0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Prove that if the tangent vector of a parametrised curve is constant, then the image of the curve is (part of) a straight line.</w:t>
            </w:r>
          </w:p>
        </w:tc>
        <w:tc>
          <w:tcPr>
            <w:tcW w:w="630" w:type="dxa"/>
            <w:vAlign w:val="center"/>
          </w:tcPr>
          <w:p w:rsidR="002A380E" w:rsidRPr="00605259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5</w:t>
            </w:r>
          </w:p>
        </w:tc>
        <w:tc>
          <w:tcPr>
            <w:tcW w:w="720" w:type="dxa"/>
            <w:vAlign w:val="center"/>
          </w:tcPr>
          <w:p w:rsidR="002A380E" w:rsidRPr="00605259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K3</w:t>
            </w:r>
          </w:p>
        </w:tc>
        <w:tc>
          <w:tcPr>
            <w:tcW w:w="744" w:type="dxa"/>
            <w:vAlign w:val="center"/>
          </w:tcPr>
          <w:p w:rsidR="002A380E" w:rsidRPr="00605259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CO1</w:t>
            </w:r>
          </w:p>
        </w:tc>
      </w:tr>
      <w:tr w:rsidR="002A380E" w:rsidRPr="00605259" w:rsidTr="00CF26B1">
        <w:trPr>
          <w:trHeight w:val="281"/>
          <w:jc w:val="center"/>
        </w:trPr>
        <w:tc>
          <w:tcPr>
            <w:tcW w:w="715" w:type="dxa"/>
            <w:vAlign w:val="center"/>
          </w:tcPr>
          <w:p w:rsidR="002A380E" w:rsidRPr="00CF26B1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 w:rsidRPr="00CF26B1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14</w:t>
            </w:r>
          </w:p>
        </w:tc>
        <w:tc>
          <w:tcPr>
            <w:tcW w:w="7560" w:type="dxa"/>
            <w:gridSpan w:val="2"/>
            <w:vAlign w:val="center"/>
          </w:tcPr>
          <w:p w:rsidR="002A380E" w:rsidRPr="008E1648" w:rsidRDefault="004D3E85" w:rsidP="004D3E85">
            <w:pPr>
              <w:widowControl w:val="0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Show that the level surface </w:t>
            </w:r>
            <w:r w:rsidRPr="004D3E85">
              <w:rPr>
                <w:rFonts w:ascii="Times New Roman" w:eastAsia="Times New Roman" w:hAnsi="Times New Roman" w:cs="Times New Roman"/>
                <w:color w:val="000000"/>
                <w:kern w:val="0"/>
                <w:position w:val="-24"/>
                <w:lang w:bidi="ta-IN"/>
                <w14:ligatures w14:val="none"/>
              </w:rPr>
              <w:object w:dxaOrig="1620" w:dyaOrig="660">
                <v:shape id="_x0000_i1098" type="#_x0000_t75" style="width:81pt;height:33pt" o:ole="">
                  <v:imagedata r:id="rId6" o:title=""/>
                </v:shape>
                <o:OLEObject Type="Embed" ProgID="Equation.DSMT4" ShapeID="_x0000_i1098" DrawAspect="Content" ObjectID="_1830454280" r:id="rId7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, where a, b and c are non-zero constants, is a smooth surface.</w:t>
            </w:r>
          </w:p>
        </w:tc>
        <w:tc>
          <w:tcPr>
            <w:tcW w:w="630" w:type="dxa"/>
            <w:vAlign w:val="center"/>
          </w:tcPr>
          <w:p w:rsidR="002A380E" w:rsidRPr="00605259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5</w:t>
            </w:r>
          </w:p>
        </w:tc>
        <w:tc>
          <w:tcPr>
            <w:tcW w:w="720" w:type="dxa"/>
            <w:vAlign w:val="center"/>
          </w:tcPr>
          <w:p w:rsidR="002A380E" w:rsidRPr="00605259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K3</w:t>
            </w:r>
          </w:p>
        </w:tc>
        <w:tc>
          <w:tcPr>
            <w:tcW w:w="744" w:type="dxa"/>
            <w:vAlign w:val="center"/>
          </w:tcPr>
          <w:p w:rsidR="002A380E" w:rsidRPr="00605259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CO2</w:t>
            </w:r>
          </w:p>
        </w:tc>
      </w:tr>
      <w:tr w:rsidR="002A380E" w:rsidRPr="00605259" w:rsidTr="00CF26B1">
        <w:trPr>
          <w:trHeight w:val="281"/>
          <w:jc w:val="center"/>
        </w:trPr>
        <w:tc>
          <w:tcPr>
            <w:tcW w:w="715" w:type="dxa"/>
            <w:vAlign w:val="center"/>
          </w:tcPr>
          <w:p w:rsidR="002A380E" w:rsidRPr="00CF26B1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 w:rsidRPr="00CF26B1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15</w:t>
            </w:r>
          </w:p>
        </w:tc>
        <w:tc>
          <w:tcPr>
            <w:tcW w:w="7560" w:type="dxa"/>
            <w:gridSpan w:val="2"/>
          </w:tcPr>
          <w:p w:rsidR="002A380E" w:rsidRPr="00C43D34" w:rsidRDefault="00C43D34" w:rsidP="004D3E85">
            <w:pPr>
              <w:widowControl w:val="0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Compute the second fundamental form of the elliptic paraboloid: </w:t>
            </w:r>
            <w:r w:rsidR="004D3E85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                                   </w:t>
            </w:r>
            <w:r w:rsidRPr="00C43D34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sym w:font="Symbol" w:char="F073"/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(u, v) = (u, v, u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vertAlign w:val="superscript"/>
                <w:lang w:bidi="ta-IN"/>
                <w14:ligatures w14:val="none"/>
              </w:rPr>
              <w:t xml:space="preserve">2 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+ v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vertAlign w:val="superscript"/>
                <w:lang w:bidi="ta-IN"/>
                <w14:ligatures w14:val="none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)</w:t>
            </w:r>
          </w:p>
        </w:tc>
        <w:tc>
          <w:tcPr>
            <w:tcW w:w="630" w:type="dxa"/>
            <w:vAlign w:val="center"/>
          </w:tcPr>
          <w:p w:rsidR="002A380E" w:rsidRPr="00605259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5</w:t>
            </w:r>
          </w:p>
        </w:tc>
        <w:tc>
          <w:tcPr>
            <w:tcW w:w="720" w:type="dxa"/>
            <w:vAlign w:val="center"/>
          </w:tcPr>
          <w:p w:rsidR="002A380E" w:rsidRPr="00605259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K4</w:t>
            </w:r>
          </w:p>
        </w:tc>
        <w:tc>
          <w:tcPr>
            <w:tcW w:w="744" w:type="dxa"/>
            <w:vAlign w:val="center"/>
          </w:tcPr>
          <w:p w:rsidR="002A380E" w:rsidRPr="00605259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CO3</w:t>
            </w:r>
          </w:p>
        </w:tc>
      </w:tr>
      <w:tr w:rsidR="002A380E" w:rsidRPr="00605259" w:rsidTr="00CF26B1">
        <w:trPr>
          <w:trHeight w:val="281"/>
          <w:jc w:val="center"/>
        </w:trPr>
        <w:tc>
          <w:tcPr>
            <w:tcW w:w="715" w:type="dxa"/>
            <w:vAlign w:val="center"/>
          </w:tcPr>
          <w:p w:rsidR="002A380E" w:rsidRPr="00CF26B1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 w:rsidRPr="00CF26B1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16</w:t>
            </w:r>
          </w:p>
        </w:tc>
        <w:tc>
          <w:tcPr>
            <w:tcW w:w="7560" w:type="dxa"/>
            <w:gridSpan w:val="2"/>
          </w:tcPr>
          <w:p w:rsidR="002A380E" w:rsidRPr="00CF26B1" w:rsidRDefault="00100EFF" w:rsidP="002A380E">
            <w:pPr>
              <w:widowControl w:val="0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Prove that a curve on a surface is a geodesic if and only if its geodesic curvature is zero everywhere.</w:t>
            </w:r>
          </w:p>
        </w:tc>
        <w:tc>
          <w:tcPr>
            <w:tcW w:w="630" w:type="dxa"/>
            <w:vAlign w:val="center"/>
          </w:tcPr>
          <w:p w:rsidR="002A380E" w:rsidRPr="00605259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5</w:t>
            </w:r>
          </w:p>
        </w:tc>
        <w:tc>
          <w:tcPr>
            <w:tcW w:w="720" w:type="dxa"/>
            <w:vAlign w:val="center"/>
          </w:tcPr>
          <w:p w:rsidR="002A380E" w:rsidRPr="00605259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K4</w:t>
            </w:r>
          </w:p>
        </w:tc>
        <w:tc>
          <w:tcPr>
            <w:tcW w:w="744" w:type="dxa"/>
            <w:vAlign w:val="center"/>
          </w:tcPr>
          <w:p w:rsidR="002A380E" w:rsidRPr="00605259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CO4</w:t>
            </w:r>
          </w:p>
        </w:tc>
      </w:tr>
      <w:tr w:rsidR="002A380E" w:rsidRPr="00605259" w:rsidTr="00CF26B1">
        <w:trPr>
          <w:trHeight w:val="281"/>
          <w:jc w:val="center"/>
        </w:trPr>
        <w:tc>
          <w:tcPr>
            <w:tcW w:w="715" w:type="dxa"/>
            <w:vAlign w:val="center"/>
          </w:tcPr>
          <w:p w:rsidR="002A380E" w:rsidRPr="00CF26B1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 w:rsidRPr="00CF26B1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17</w:t>
            </w:r>
          </w:p>
        </w:tc>
        <w:tc>
          <w:tcPr>
            <w:tcW w:w="7560" w:type="dxa"/>
            <w:gridSpan w:val="2"/>
          </w:tcPr>
          <w:p w:rsidR="002A380E" w:rsidRDefault="00107A28" w:rsidP="002A380E">
            <w:pPr>
              <w:widowControl w:val="0"/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Using the usual notation, show that </w:t>
            </w:r>
            <w:r w:rsidRPr="00107A28">
              <w:rPr>
                <w:position w:val="-12"/>
              </w:rPr>
              <w:object w:dxaOrig="2659" w:dyaOrig="440">
                <v:shape id="_x0000_i1104" type="#_x0000_t75" style="width:133pt;height:22pt" o:ole="">
                  <v:imagedata r:id="rId8" o:title=""/>
                </v:shape>
                <o:OLEObject Type="Embed" ProgID="Equation.DSMT4" ShapeID="_x0000_i1104" DrawAspect="Content" ObjectID="_1830454281" r:id="rId9"/>
              </w:object>
            </w:r>
          </w:p>
          <w:p w:rsidR="00107A28" w:rsidRDefault="00107A28" w:rsidP="002A380E">
            <w:pPr>
              <w:widowControl w:val="0"/>
            </w:pPr>
            <w:r>
              <w:t xml:space="preserve">                                                                           </w:t>
            </w:r>
            <w:r w:rsidRPr="00107A28">
              <w:rPr>
                <w:position w:val="-12"/>
              </w:rPr>
              <w:object w:dxaOrig="960" w:dyaOrig="360">
                <v:shape id="_x0000_i1114" type="#_x0000_t75" style="width:48pt;height:18pt" o:ole="">
                  <v:imagedata r:id="rId10" o:title=""/>
                </v:shape>
                <o:OLEObject Type="Embed" ProgID="Equation.DSMT4" ShapeID="_x0000_i1114" DrawAspect="Content" ObjectID="_1830454282" r:id="rId11"/>
              </w:object>
            </w:r>
          </w:p>
          <w:p w:rsidR="00107A28" w:rsidRPr="00CF26B1" w:rsidRDefault="00107A28" w:rsidP="002A380E">
            <w:pPr>
              <w:widowControl w:val="0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>
              <w:t xml:space="preserve">                                                                           </w:t>
            </w:r>
            <w:r w:rsidRPr="00FF322D">
              <w:rPr>
                <w:position w:val="-28"/>
              </w:rPr>
              <w:object w:dxaOrig="1560" w:dyaOrig="700">
                <v:shape id="_x0000_i1110" type="#_x0000_t75" style="width:78pt;height:35pt" o:ole="">
                  <v:imagedata r:id="rId12" o:title=""/>
                </v:shape>
                <o:OLEObject Type="Embed" ProgID="Equation.DSMT4" ShapeID="_x0000_i1110" DrawAspect="Content" ObjectID="_1830454283" r:id="rId13"/>
              </w:object>
            </w:r>
          </w:p>
        </w:tc>
        <w:tc>
          <w:tcPr>
            <w:tcW w:w="630" w:type="dxa"/>
            <w:vAlign w:val="center"/>
          </w:tcPr>
          <w:p w:rsidR="002A380E" w:rsidRPr="00605259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5</w:t>
            </w:r>
          </w:p>
        </w:tc>
        <w:tc>
          <w:tcPr>
            <w:tcW w:w="720" w:type="dxa"/>
            <w:vAlign w:val="center"/>
          </w:tcPr>
          <w:p w:rsidR="002A380E" w:rsidRPr="00605259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K3</w:t>
            </w:r>
          </w:p>
        </w:tc>
        <w:tc>
          <w:tcPr>
            <w:tcW w:w="744" w:type="dxa"/>
            <w:vAlign w:val="center"/>
          </w:tcPr>
          <w:p w:rsidR="002A380E" w:rsidRPr="00605259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CO5</w:t>
            </w:r>
          </w:p>
        </w:tc>
      </w:tr>
      <w:tr w:rsidR="002A380E" w:rsidRPr="00605259" w:rsidTr="00CF26B1">
        <w:trPr>
          <w:trHeight w:val="281"/>
          <w:jc w:val="center"/>
        </w:trPr>
        <w:tc>
          <w:tcPr>
            <w:tcW w:w="715" w:type="dxa"/>
            <w:vAlign w:val="center"/>
          </w:tcPr>
          <w:p w:rsidR="002A380E" w:rsidRPr="00CF26B1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 w:rsidRPr="00CF26B1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18</w:t>
            </w:r>
          </w:p>
        </w:tc>
        <w:tc>
          <w:tcPr>
            <w:tcW w:w="7560" w:type="dxa"/>
            <w:gridSpan w:val="2"/>
          </w:tcPr>
          <w:p w:rsidR="00793858" w:rsidRPr="00793858" w:rsidRDefault="00793858" w:rsidP="00793858">
            <w:pPr>
              <w:widowControl w:val="0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Prove that a curve </w:t>
            </w:r>
            <w:r w:rsidRPr="00793858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sym w:font="Symbol" w:char="F067"/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 on a surface S is a geodesic if and only if for any part               </w:t>
            </w:r>
            <w:r w:rsidR="00273E17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           </w:t>
            </w:r>
            <w:r w:rsidRPr="00793858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sym w:font="Symbol" w:char="F067"/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(t) = </w:t>
            </w:r>
            <w:r w:rsidRPr="00793858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sym w:font="Symbol" w:char="F073"/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(u(t), v(t)) of </w:t>
            </w:r>
            <w:r w:rsidRPr="00793858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sym w:font="Symbol" w:char="F067"/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 contained in a surface patch </w:t>
            </w:r>
            <w:r w:rsidRPr="00793858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sym w:font="Symbol" w:char="F073"/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 of S, the geodesic equations are satisfied, where Edu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vertAlign w:val="superscript"/>
                <w:lang w:bidi="ta-IN"/>
                <w14:ligatures w14:val="none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 + 2Fdudv + Gdv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vertAlign w:val="superscript"/>
                <w:lang w:bidi="ta-IN"/>
                <w14:ligatures w14:val="none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 is the first fundamental form of </w:t>
            </w:r>
            <w:r w:rsidRPr="00793858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sym w:font="Symbol" w:char="F073"/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.</w:t>
            </w:r>
          </w:p>
        </w:tc>
        <w:tc>
          <w:tcPr>
            <w:tcW w:w="630" w:type="dxa"/>
            <w:vAlign w:val="center"/>
          </w:tcPr>
          <w:p w:rsidR="002A380E" w:rsidRPr="00605259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5</w:t>
            </w:r>
          </w:p>
        </w:tc>
        <w:tc>
          <w:tcPr>
            <w:tcW w:w="720" w:type="dxa"/>
            <w:vAlign w:val="center"/>
          </w:tcPr>
          <w:p w:rsidR="002A380E" w:rsidRPr="00605259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K4</w:t>
            </w:r>
          </w:p>
        </w:tc>
        <w:tc>
          <w:tcPr>
            <w:tcW w:w="744" w:type="dxa"/>
            <w:vAlign w:val="center"/>
          </w:tcPr>
          <w:p w:rsidR="002A380E" w:rsidRPr="00605259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CO4</w:t>
            </w:r>
          </w:p>
        </w:tc>
      </w:tr>
      <w:tr w:rsidR="002A380E" w:rsidRPr="00605259" w:rsidTr="00CF26B1">
        <w:trPr>
          <w:trHeight w:val="281"/>
          <w:jc w:val="center"/>
        </w:trPr>
        <w:tc>
          <w:tcPr>
            <w:tcW w:w="715" w:type="dxa"/>
            <w:vAlign w:val="center"/>
          </w:tcPr>
          <w:p w:rsidR="002A380E" w:rsidRPr="00CF26B1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 w:rsidRPr="00CF26B1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19</w:t>
            </w:r>
          </w:p>
        </w:tc>
        <w:tc>
          <w:tcPr>
            <w:tcW w:w="7560" w:type="dxa"/>
            <w:gridSpan w:val="2"/>
          </w:tcPr>
          <w:p w:rsidR="002A380E" w:rsidRPr="00CF26B1" w:rsidRDefault="00AD0961" w:rsidP="002A380E">
            <w:pPr>
              <w:widowControl w:val="0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Prove that any map of any region of the earth’s surface must distort distances.</w:t>
            </w:r>
          </w:p>
        </w:tc>
        <w:tc>
          <w:tcPr>
            <w:tcW w:w="630" w:type="dxa"/>
            <w:vAlign w:val="center"/>
          </w:tcPr>
          <w:p w:rsidR="002A380E" w:rsidRPr="00605259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5</w:t>
            </w:r>
          </w:p>
        </w:tc>
        <w:tc>
          <w:tcPr>
            <w:tcW w:w="720" w:type="dxa"/>
            <w:vAlign w:val="center"/>
          </w:tcPr>
          <w:p w:rsidR="002A380E" w:rsidRPr="00605259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K3</w:t>
            </w:r>
          </w:p>
        </w:tc>
        <w:tc>
          <w:tcPr>
            <w:tcW w:w="744" w:type="dxa"/>
            <w:vAlign w:val="center"/>
          </w:tcPr>
          <w:p w:rsidR="002A380E" w:rsidRPr="00605259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CO5</w:t>
            </w:r>
          </w:p>
        </w:tc>
      </w:tr>
    </w:tbl>
    <w:p w:rsidR="00C02182" w:rsidRDefault="00C02182">
      <w:r>
        <w:br w:type="page"/>
      </w:r>
    </w:p>
    <w:tbl>
      <w:tblPr>
        <w:tblW w:w="1036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5"/>
        <w:gridCol w:w="7560"/>
        <w:gridCol w:w="630"/>
        <w:gridCol w:w="720"/>
        <w:gridCol w:w="720"/>
        <w:gridCol w:w="24"/>
      </w:tblGrid>
      <w:tr w:rsidR="002A380E" w:rsidRPr="00605259" w:rsidTr="00CF26B1">
        <w:trPr>
          <w:trHeight w:val="281"/>
          <w:jc w:val="center"/>
        </w:trPr>
        <w:tc>
          <w:tcPr>
            <w:tcW w:w="10369" w:type="dxa"/>
            <w:gridSpan w:val="6"/>
            <w:vAlign w:val="center"/>
          </w:tcPr>
          <w:p w:rsidR="002A380E" w:rsidRPr="00605259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lastRenderedPageBreak/>
              <w:t xml:space="preserve">SECTION – C (4 </w:t>
            </w:r>
            <w:r w:rsidRPr="00CF26B1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sym w:font="Symbol" w:char="F0B4"/>
            </w:r>
            <w:r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 xml:space="preserve"> </w:t>
            </w: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10 = 40 Marks)</w:t>
            </w:r>
          </w:p>
          <w:p w:rsidR="002A380E" w:rsidRPr="00605259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Answer any Four Questions</w:t>
            </w:r>
          </w:p>
        </w:tc>
      </w:tr>
      <w:tr w:rsidR="002A380E" w:rsidRPr="00605259" w:rsidTr="00CF26B1">
        <w:trPr>
          <w:gridAfter w:val="1"/>
          <w:wAfter w:w="24" w:type="dxa"/>
          <w:trHeight w:val="281"/>
          <w:jc w:val="center"/>
        </w:trPr>
        <w:tc>
          <w:tcPr>
            <w:tcW w:w="715" w:type="dxa"/>
            <w:vAlign w:val="center"/>
          </w:tcPr>
          <w:p w:rsidR="002A380E" w:rsidRPr="00CF26B1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 w:rsidRPr="00CF26B1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20</w:t>
            </w:r>
          </w:p>
        </w:tc>
        <w:tc>
          <w:tcPr>
            <w:tcW w:w="7560" w:type="dxa"/>
            <w:vAlign w:val="center"/>
          </w:tcPr>
          <w:p w:rsidR="002A380E" w:rsidRPr="00C02182" w:rsidRDefault="00C02182" w:rsidP="00C02182">
            <w:pPr>
              <w:widowControl w:val="0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Let </w:t>
            </w:r>
            <w:r w:rsidRPr="00C02182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sym w:font="Symbol" w:char="F067"/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(t) be a regular curve in R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vertAlign w:val="superscript"/>
                <w:lang w:bidi="ta-IN"/>
                <w14:ligatures w14:val="none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.  Then prove that its curvature is </w:t>
            </w:r>
            <w:r w:rsidRPr="00C02182">
              <w:rPr>
                <w:rFonts w:ascii="Times New Roman" w:eastAsia="Times New Roman" w:hAnsi="Times New Roman" w:cs="Times New Roman"/>
                <w:color w:val="000000"/>
                <w:kern w:val="0"/>
                <w:position w:val="-36"/>
                <w:lang w:bidi="ta-IN"/>
                <w14:ligatures w14:val="none"/>
              </w:rPr>
              <w:object w:dxaOrig="1100" w:dyaOrig="780">
                <v:shape id="_x0000_i1116" type="#_x0000_t75" style="width:55pt;height:39pt" o:ole="">
                  <v:imagedata r:id="rId14" o:title=""/>
                </v:shape>
                <o:OLEObject Type="Embed" ProgID="Equation.DSMT4" ShapeID="_x0000_i1116" DrawAspect="Content" ObjectID="_1830454284" r:id="rId15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, where the </w:t>
            </w:r>
            <w:r w:rsidRPr="00C02182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sym w:font="Symbol" w:char="F0B4"/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 indicates the vector (or cross) product and the dot denotes d/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dt.</w:t>
            </w:r>
            <w:proofErr w:type="spellEnd"/>
          </w:p>
        </w:tc>
        <w:tc>
          <w:tcPr>
            <w:tcW w:w="630" w:type="dxa"/>
            <w:vAlign w:val="center"/>
          </w:tcPr>
          <w:p w:rsidR="002A380E" w:rsidRPr="00605259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10</w:t>
            </w:r>
          </w:p>
        </w:tc>
        <w:tc>
          <w:tcPr>
            <w:tcW w:w="720" w:type="dxa"/>
            <w:vAlign w:val="center"/>
          </w:tcPr>
          <w:p w:rsidR="002A380E" w:rsidRPr="00605259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K4</w:t>
            </w:r>
          </w:p>
        </w:tc>
        <w:tc>
          <w:tcPr>
            <w:tcW w:w="720" w:type="dxa"/>
            <w:vAlign w:val="center"/>
          </w:tcPr>
          <w:p w:rsidR="002A380E" w:rsidRPr="00605259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CO1</w:t>
            </w:r>
          </w:p>
        </w:tc>
      </w:tr>
      <w:tr w:rsidR="002A380E" w:rsidRPr="00605259" w:rsidTr="00CF26B1">
        <w:trPr>
          <w:gridAfter w:val="1"/>
          <w:wAfter w:w="24" w:type="dxa"/>
          <w:trHeight w:val="281"/>
          <w:jc w:val="center"/>
        </w:trPr>
        <w:tc>
          <w:tcPr>
            <w:tcW w:w="715" w:type="dxa"/>
            <w:vAlign w:val="center"/>
          </w:tcPr>
          <w:p w:rsidR="002A380E" w:rsidRPr="00CF26B1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 w:rsidRPr="00CF26B1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21</w:t>
            </w:r>
          </w:p>
        </w:tc>
        <w:tc>
          <w:tcPr>
            <w:tcW w:w="7560" w:type="dxa"/>
          </w:tcPr>
          <w:p w:rsidR="002A380E" w:rsidRPr="00CF26B1" w:rsidRDefault="004D3E85" w:rsidP="002A380E">
            <w:pPr>
              <w:widowControl w:val="0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Let U and </w:t>
            </w:r>
            <w:r w:rsidRPr="008E1648">
              <w:rPr>
                <w:rFonts w:ascii="Times New Roman" w:eastAsia="Times New Roman" w:hAnsi="Times New Roman" w:cs="Times New Roman"/>
                <w:color w:val="000000"/>
                <w:kern w:val="0"/>
                <w:position w:val="-6"/>
                <w:lang w:bidi="ta-IN"/>
                <w14:ligatures w14:val="none"/>
              </w:rPr>
              <w:object w:dxaOrig="260" w:dyaOrig="340">
                <v:shape id="_x0000_i1091" type="#_x0000_t75" style="width:13pt;height:17pt" o:ole="">
                  <v:imagedata r:id="rId16" o:title=""/>
                </v:shape>
                <o:OLEObject Type="Embed" ProgID="Equation.DSMT4" ShapeID="_x0000_i1091" DrawAspect="Content" ObjectID="_1830454285" r:id="rId17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be open subsets of R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vertAlign w:val="superscript"/>
                <w:lang w:bidi="ta-IN"/>
                <w14:ligatures w14:val="none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 and let </w:t>
            </w:r>
            <w:r w:rsidRPr="008E1648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sym w:font="Symbol" w:char="F073"/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 : U </w:t>
            </w:r>
            <w:r w:rsidRPr="008E1648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sym w:font="Symbol" w:char="F0AE"/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 R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vertAlign w:val="superscript"/>
                <w:lang w:bidi="ta-IN"/>
                <w14:ligatures w14:val="none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 be a regular surface patch.  Let 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sym w:font="Symbol" w:char="F046"/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 : </w:t>
            </w:r>
            <w:r w:rsidRPr="008E1648">
              <w:rPr>
                <w:rFonts w:ascii="Times New Roman" w:eastAsia="Times New Roman" w:hAnsi="Times New Roman" w:cs="Times New Roman"/>
                <w:color w:val="000000"/>
                <w:kern w:val="0"/>
                <w:position w:val="-6"/>
                <w:lang w:bidi="ta-IN"/>
                <w14:ligatures w14:val="none"/>
              </w:rPr>
              <w:object w:dxaOrig="260" w:dyaOrig="340">
                <v:shape id="_x0000_i1092" type="#_x0000_t75" style="width:13pt;height:17pt" o:ole="">
                  <v:imagedata r:id="rId16" o:title=""/>
                </v:shape>
                <o:OLEObject Type="Embed" ProgID="Equation.DSMT4" ShapeID="_x0000_i1092" DrawAspect="Content" ObjectID="_1830454286" r:id="rId18"/>
              </w:object>
            </w:r>
            <w:r w:rsidRPr="008E1648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sym w:font="Symbol" w:char="F0AE"/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 U be a bijection smooth map with smooth inverse map 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sym w:font="Symbol" w:char="F046"/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vertAlign w:val="superscript"/>
                <w:lang w:bidi="ta-IN"/>
                <w14:ligatures w14:val="none"/>
              </w:rPr>
              <w:t>-1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: U </w:t>
            </w:r>
            <w:r w:rsidRPr="008E1648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sym w:font="Symbol" w:char="F0AE"/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 </w:t>
            </w:r>
            <w:r w:rsidRPr="008E1648">
              <w:rPr>
                <w:rFonts w:ascii="Times New Roman" w:eastAsia="Times New Roman" w:hAnsi="Times New Roman" w:cs="Times New Roman"/>
                <w:color w:val="000000"/>
                <w:kern w:val="0"/>
                <w:position w:val="-6"/>
                <w:lang w:bidi="ta-IN"/>
                <w14:ligatures w14:val="none"/>
              </w:rPr>
              <w:object w:dxaOrig="260" w:dyaOrig="340">
                <v:shape id="_x0000_i1093" type="#_x0000_t75" style="width:13pt;height:17pt" o:ole="">
                  <v:imagedata r:id="rId16" o:title=""/>
                </v:shape>
                <o:OLEObject Type="Embed" ProgID="Equation.DSMT4" ShapeID="_x0000_i1093" DrawAspect="Content" ObjectID="_1830454287" r:id="rId19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.  Then prove that </w:t>
            </w:r>
            <w:r w:rsidRPr="008E1648">
              <w:rPr>
                <w:rFonts w:ascii="Times New Roman" w:eastAsia="Times New Roman" w:hAnsi="Times New Roman" w:cs="Times New Roman"/>
                <w:color w:val="000000"/>
                <w:kern w:val="0"/>
                <w:position w:val="-6"/>
                <w:lang w:bidi="ta-IN"/>
                <w14:ligatures w14:val="none"/>
              </w:rPr>
              <w:object w:dxaOrig="240" w:dyaOrig="340">
                <v:shape id="_x0000_i1095" type="#_x0000_t75" style="width:12pt;height:17pt" o:ole="">
                  <v:imagedata r:id="rId20" o:title=""/>
                </v:shape>
                <o:OLEObject Type="Embed" ProgID="Equation.DSMT4" ShapeID="_x0000_i1095" DrawAspect="Content" ObjectID="_1830454288" r:id="rId21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: </w:t>
            </w:r>
            <w:r w:rsidRPr="008E1648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sym w:font="Symbol" w:char="F073"/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 </w:t>
            </w:r>
            <w:r w:rsidRPr="008E1648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lang w:bidi="ta-IN"/>
                <w14:ligatures w14:val="none"/>
              </w:rPr>
              <w:t>o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 </w:t>
            </w:r>
            <w:r w:rsidRPr="008E1648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lang w:bidi="ta-IN"/>
                <w14:ligatures w14:val="none"/>
              </w:rPr>
              <w:sym w:font="Symbol" w:char="F046"/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lang w:bidi="ta-IN"/>
                <w14:ligatures w14:val="none"/>
              </w:rPr>
              <w:t xml:space="preserve"> : </w:t>
            </w:r>
            <w:r w:rsidRPr="008E1648">
              <w:rPr>
                <w:rFonts w:ascii="Times New Roman" w:eastAsia="Times New Roman" w:hAnsi="Times New Roman" w:cs="Times New Roman"/>
                <w:color w:val="000000"/>
                <w:kern w:val="0"/>
                <w:position w:val="-6"/>
                <w:lang w:bidi="ta-IN"/>
                <w14:ligatures w14:val="none"/>
              </w:rPr>
              <w:object w:dxaOrig="260" w:dyaOrig="340">
                <v:shape id="_x0000_i1094" type="#_x0000_t75" style="width:13pt;height:17pt" o:ole="">
                  <v:imagedata r:id="rId16" o:title=""/>
                </v:shape>
                <o:OLEObject Type="Embed" ProgID="Equation.DSMT4" ShapeID="_x0000_i1094" DrawAspect="Content" ObjectID="_1830454289" r:id="rId22"/>
              </w:object>
            </w:r>
            <w:r w:rsidRPr="008E1648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sym w:font="Symbol" w:char="F0AE"/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 U is a regular surface patch.</w:t>
            </w:r>
          </w:p>
        </w:tc>
        <w:tc>
          <w:tcPr>
            <w:tcW w:w="630" w:type="dxa"/>
            <w:vAlign w:val="center"/>
          </w:tcPr>
          <w:p w:rsidR="002A380E" w:rsidRPr="00605259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10</w:t>
            </w:r>
          </w:p>
        </w:tc>
        <w:tc>
          <w:tcPr>
            <w:tcW w:w="720" w:type="dxa"/>
            <w:vAlign w:val="center"/>
          </w:tcPr>
          <w:p w:rsidR="002A380E" w:rsidRPr="00605259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K5</w:t>
            </w:r>
          </w:p>
        </w:tc>
        <w:tc>
          <w:tcPr>
            <w:tcW w:w="720" w:type="dxa"/>
            <w:vAlign w:val="center"/>
          </w:tcPr>
          <w:p w:rsidR="002A380E" w:rsidRPr="00605259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CO2</w:t>
            </w:r>
          </w:p>
        </w:tc>
      </w:tr>
      <w:tr w:rsidR="002A380E" w:rsidRPr="00605259" w:rsidTr="00CF26B1">
        <w:trPr>
          <w:gridAfter w:val="1"/>
          <w:wAfter w:w="24" w:type="dxa"/>
          <w:trHeight w:val="281"/>
          <w:jc w:val="center"/>
        </w:trPr>
        <w:tc>
          <w:tcPr>
            <w:tcW w:w="715" w:type="dxa"/>
            <w:vAlign w:val="center"/>
          </w:tcPr>
          <w:p w:rsidR="002A380E" w:rsidRPr="00CF26B1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 w:rsidRPr="00CF26B1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22</w:t>
            </w:r>
          </w:p>
        </w:tc>
        <w:tc>
          <w:tcPr>
            <w:tcW w:w="7560" w:type="dxa"/>
          </w:tcPr>
          <w:p w:rsidR="002A380E" w:rsidRPr="00C02182" w:rsidRDefault="00C02182" w:rsidP="00C02182">
            <w:pPr>
              <w:widowControl w:val="0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Prove that a diffeomorphism f: S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vertAlign w:val="subscript"/>
                <w:lang w:bidi="ta-IN"/>
                <w14:ligatures w14:val="none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 </w:t>
            </w:r>
            <w:r w:rsidRPr="00C02182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sym w:font="Symbol" w:char="F0AE"/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 S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vertAlign w:val="subscript"/>
                <w:lang w:bidi="ta-IN"/>
                <w14:ligatures w14:val="none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 is an isometry if and only if, for any surface patch </w:t>
            </w:r>
            <w:r w:rsidRPr="00C02182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sym w:font="Symbol" w:char="F073"/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vertAlign w:val="subscript"/>
                <w:lang w:bidi="ta-IN"/>
                <w14:ligatures w14:val="none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 of S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vertAlign w:val="subscript"/>
                <w:lang w:bidi="ta-IN"/>
                <w14:ligatures w14:val="none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, the patches </w:t>
            </w:r>
            <w:r w:rsidRPr="00C02182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sym w:font="Symbol" w:char="F073"/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vertAlign w:val="subscript"/>
                <w:lang w:bidi="ta-IN"/>
                <w14:ligatures w14:val="none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 and f </w:t>
            </w:r>
            <w:r w:rsidRPr="00C02182">
              <w:rPr>
                <w:rFonts w:ascii="Times New Roman" w:eastAsia="Times New Roman" w:hAnsi="Times New Roman" w:cs="Times New Roman"/>
                <w:color w:val="000000"/>
                <w:kern w:val="0"/>
                <w:sz w:val="20"/>
                <w:lang w:bidi="ta-IN"/>
                <w14:ligatures w14:val="none"/>
              </w:rPr>
              <w:t>o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 </w:t>
            </w:r>
            <w:r w:rsidRPr="00C02182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sym w:font="Symbol" w:char="F073"/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vertAlign w:val="subscript"/>
                <w:lang w:bidi="ta-IN"/>
                <w14:ligatures w14:val="none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 of S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vertAlign w:val="subscript"/>
                <w:lang w:bidi="ta-IN"/>
                <w14:ligatures w14:val="none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 and S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vertAlign w:val="subscript"/>
                <w:lang w:bidi="ta-IN"/>
                <w14:ligatures w14:val="none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, respectively, have the same first fundamental form.</w:t>
            </w:r>
          </w:p>
        </w:tc>
        <w:tc>
          <w:tcPr>
            <w:tcW w:w="630" w:type="dxa"/>
            <w:vAlign w:val="center"/>
          </w:tcPr>
          <w:p w:rsidR="002A380E" w:rsidRPr="00605259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10</w:t>
            </w:r>
          </w:p>
        </w:tc>
        <w:tc>
          <w:tcPr>
            <w:tcW w:w="720" w:type="dxa"/>
            <w:vAlign w:val="center"/>
          </w:tcPr>
          <w:p w:rsidR="002A380E" w:rsidRPr="00605259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K4</w:t>
            </w:r>
          </w:p>
        </w:tc>
        <w:tc>
          <w:tcPr>
            <w:tcW w:w="720" w:type="dxa"/>
            <w:vAlign w:val="center"/>
          </w:tcPr>
          <w:p w:rsidR="002A380E" w:rsidRPr="00605259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CO3</w:t>
            </w:r>
          </w:p>
        </w:tc>
      </w:tr>
      <w:tr w:rsidR="002A380E" w:rsidRPr="00605259" w:rsidTr="00CF26B1">
        <w:trPr>
          <w:gridAfter w:val="1"/>
          <w:wAfter w:w="24" w:type="dxa"/>
          <w:trHeight w:val="281"/>
          <w:jc w:val="center"/>
        </w:trPr>
        <w:tc>
          <w:tcPr>
            <w:tcW w:w="715" w:type="dxa"/>
            <w:vAlign w:val="center"/>
          </w:tcPr>
          <w:p w:rsidR="002A380E" w:rsidRPr="00CF26B1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 w:rsidRPr="00CF26B1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23</w:t>
            </w:r>
          </w:p>
        </w:tc>
        <w:tc>
          <w:tcPr>
            <w:tcW w:w="7560" w:type="dxa"/>
          </w:tcPr>
          <w:p w:rsidR="002A380E" w:rsidRPr="00CF26B1" w:rsidRDefault="00C02182" w:rsidP="00254260">
            <w:pPr>
              <w:widowControl w:val="0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Prove</w:t>
            </w:r>
            <w:r w:rsidR="00254260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: T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he unit-speed curve </w:t>
            </w:r>
            <w:r w:rsidRPr="00C02182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sym w:font="Symbol" w:char="F067"/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 is a geodesic if and only if </w:t>
            </w:r>
            <w:r w:rsidR="00254260" w:rsidRPr="00254260">
              <w:rPr>
                <w:rFonts w:ascii="Times New Roman" w:eastAsia="Times New Roman" w:hAnsi="Times New Roman" w:cs="Times New Roman"/>
                <w:color w:val="000000"/>
                <w:kern w:val="0"/>
                <w:position w:val="-24"/>
                <w:lang w:bidi="ta-IN"/>
                <w14:ligatures w14:val="none"/>
              </w:rPr>
              <w:object w:dxaOrig="1140" w:dyaOrig="620">
                <v:shape id="_x0000_i1118" type="#_x0000_t75" style="width:57pt;height:31pt" o:ole="">
                  <v:imagedata r:id="rId23" o:title=""/>
                </v:shape>
                <o:OLEObject Type="Embed" ProgID="Equation.DSMT4" ShapeID="_x0000_i1118" DrawAspect="Content" ObjectID="_1830454290" r:id="rId24"/>
              </w:object>
            </w:r>
            <w:r w:rsidR="00254260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when </w:t>
            </w:r>
            <w:r w:rsidR="00254260" w:rsidRPr="00254260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sym w:font="Symbol" w:char="F074"/>
            </w:r>
            <w:r w:rsidR="00254260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 = 0.</w:t>
            </w:r>
          </w:p>
        </w:tc>
        <w:tc>
          <w:tcPr>
            <w:tcW w:w="630" w:type="dxa"/>
            <w:vAlign w:val="center"/>
          </w:tcPr>
          <w:p w:rsidR="002A380E" w:rsidRPr="00605259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10</w:t>
            </w:r>
          </w:p>
        </w:tc>
        <w:tc>
          <w:tcPr>
            <w:tcW w:w="720" w:type="dxa"/>
            <w:vAlign w:val="center"/>
          </w:tcPr>
          <w:p w:rsidR="002A380E" w:rsidRPr="00605259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K4</w:t>
            </w:r>
          </w:p>
        </w:tc>
        <w:tc>
          <w:tcPr>
            <w:tcW w:w="720" w:type="dxa"/>
            <w:vAlign w:val="center"/>
          </w:tcPr>
          <w:p w:rsidR="002A380E" w:rsidRPr="00605259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CO4</w:t>
            </w:r>
          </w:p>
        </w:tc>
      </w:tr>
      <w:tr w:rsidR="002A380E" w:rsidRPr="00605259" w:rsidTr="00CF26B1">
        <w:trPr>
          <w:gridAfter w:val="1"/>
          <w:wAfter w:w="24" w:type="dxa"/>
          <w:trHeight w:val="281"/>
          <w:jc w:val="center"/>
        </w:trPr>
        <w:tc>
          <w:tcPr>
            <w:tcW w:w="715" w:type="dxa"/>
            <w:vAlign w:val="center"/>
          </w:tcPr>
          <w:p w:rsidR="002A380E" w:rsidRPr="00CF26B1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 w:rsidRPr="00CF26B1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24</w:t>
            </w:r>
          </w:p>
        </w:tc>
        <w:tc>
          <w:tcPr>
            <w:tcW w:w="7560" w:type="dxa"/>
          </w:tcPr>
          <w:p w:rsidR="002A380E" w:rsidRPr="00CF26B1" w:rsidRDefault="00A42341" w:rsidP="00A42341">
            <w:pPr>
              <w:widowControl w:val="0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Prove that the Gaussian curvature of a surface is preserved by isometries.</w:t>
            </w:r>
          </w:p>
        </w:tc>
        <w:tc>
          <w:tcPr>
            <w:tcW w:w="630" w:type="dxa"/>
            <w:vAlign w:val="center"/>
          </w:tcPr>
          <w:p w:rsidR="002A380E" w:rsidRPr="00605259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10</w:t>
            </w:r>
          </w:p>
        </w:tc>
        <w:tc>
          <w:tcPr>
            <w:tcW w:w="720" w:type="dxa"/>
            <w:vAlign w:val="center"/>
          </w:tcPr>
          <w:p w:rsidR="002A380E" w:rsidRPr="00605259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K4</w:t>
            </w:r>
          </w:p>
        </w:tc>
        <w:tc>
          <w:tcPr>
            <w:tcW w:w="720" w:type="dxa"/>
            <w:vAlign w:val="center"/>
          </w:tcPr>
          <w:p w:rsidR="002A380E" w:rsidRPr="00605259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CO5</w:t>
            </w:r>
          </w:p>
        </w:tc>
      </w:tr>
      <w:tr w:rsidR="002A380E" w:rsidRPr="00605259" w:rsidTr="00CF26B1">
        <w:trPr>
          <w:gridAfter w:val="1"/>
          <w:wAfter w:w="24" w:type="dxa"/>
          <w:trHeight w:val="281"/>
          <w:jc w:val="center"/>
        </w:trPr>
        <w:tc>
          <w:tcPr>
            <w:tcW w:w="715" w:type="dxa"/>
            <w:vAlign w:val="center"/>
          </w:tcPr>
          <w:p w:rsidR="002A380E" w:rsidRPr="00CF26B1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 w:rsidRPr="00CF26B1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25</w:t>
            </w:r>
          </w:p>
        </w:tc>
        <w:tc>
          <w:tcPr>
            <w:tcW w:w="7560" w:type="dxa"/>
          </w:tcPr>
          <w:p w:rsidR="002A380E" w:rsidRPr="00CF26B1" w:rsidRDefault="00A42341" w:rsidP="002A380E">
            <w:pPr>
              <w:widowControl w:val="0"/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Calculate the curvature of the circular helix: </w:t>
            </w:r>
            <w:r w:rsidRPr="00A42341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sym w:font="Symbol" w:char="F067"/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(</w:t>
            </w:r>
            <w:r w:rsidRPr="00A42341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sym w:font="Symbol" w:char="F071"/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) = (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acos</w:t>
            </w:r>
            <w:proofErr w:type="spellEnd"/>
            <w:r w:rsidRPr="00A42341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sym w:font="Symbol" w:char="F071"/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asin</w:t>
            </w:r>
            <w:proofErr w:type="spellEnd"/>
            <w:r w:rsidRPr="00A42341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sym w:font="Symbol" w:char="F071"/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, b</w:t>
            </w:r>
            <w:r w:rsidRPr="00A42341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sym w:font="Symbol" w:char="F071"/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), -</w:t>
            </w:r>
            <w:r w:rsidR="00D43867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 </w:t>
            </w:r>
            <w:r w:rsidRPr="00A42341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sym w:font="Symbol" w:char="F0A5"/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 &lt; </w:t>
            </w:r>
            <w:r w:rsidRPr="00A42341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sym w:font="Symbol" w:char="F071"/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 &lt; </w:t>
            </w:r>
            <w:r w:rsidRPr="00A42341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sym w:font="Symbol" w:char="F0A5"/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>, where a and b are constants.</w:t>
            </w:r>
            <w:r w:rsidR="00D43867">
              <w:rPr>
                <w:rFonts w:ascii="Times New Roman" w:eastAsia="Times New Roman" w:hAnsi="Times New Roman" w:cs="Times New Roman"/>
                <w:color w:val="000000"/>
                <w:kern w:val="0"/>
                <w:lang w:bidi="ta-IN"/>
                <w14:ligatures w14:val="none"/>
              </w:rPr>
              <w:t xml:space="preserve">  Also, discuss curvature in the limiting cases.</w:t>
            </w:r>
          </w:p>
        </w:tc>
        <w:tc>
          <w:tcPr>
            <w:tcW w:w="630" w:type="dxa"/>
            <w:vAlign w:val="center"/>
          </w:tcPr>
          <w:p w:rsidR="002A380E" w:rsidRPr="00605259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10</w:t>
            </w:r>
          </w:p>
        </w:tc>
        <w:tc>
          <w:tcPr>
            <w:tcW w:w="720" w:type="dxa"/>
            <w:vAlign w:val="center"/>
          </w:tcPr>
          <w:p w:rsidR="002A380E" w:rsidRPr="00605259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K4</w:t>
            </w:r>
          </w:p>
        </w:tc>
        <w:tc>
          <w:tcPr>
            <w:tcW w:w="720" w:type="dxa"/>
            <w:vAlign w:val="center"/>
          </w:tcPr>
          <w:p w:rsidR="002A380E" w:rsidRPr="00605259" w:rsidRDefault="002A380E" w:rsidP="002A380E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</w:pPr>
            <w:r w:rsidRPr="00605259">
              <w:rPr>
                <w:rFonts w:ascii="Times New Roman" w:eastAsia="Times New Roman" w:hAnsi="Times New Roman" w:cs="Times New Roman"/>
                <w:b/>
                <w:color w:val="000000"/>
                <w:kern w:val="0"/>
                <w:lang w:bidi="ta-IN"/>
                <w14:ligatures w14:val="none"/>
              </w:rPr>
              <w:t>CO1</w:t>
            </w:r>
          </w:p>
        </w:tc>
      </w:tr>
    </w:tbl>
    <w:p w:rsidR="00CA13D0" w:rsidRDefault="00CA13D0">
      <w:bookmarkStart w:id="0" w:name="_GoBack"/>
      <w:bookmarkEnd w:id="0"/>
    </w:p>
    <w:sectPr w:rsidR="00CA13D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ptos">
    <w:altName w:val="Arial"/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 Display">
    <w:altName w:val="Arial"/>
    <w:charset w:val="00"/>
    <w:family w:val="swiss"/>
    <w:pitch w:val="variable"/>
    <w:sig w:usb0="20000287" w:usb1="00000003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5259"/>
    <w:rsid w:val="00100EFF"/>
    <w:rsid w:val="00107A28"/>
    <w:rsid w:val="00224D36"/>
    <w:rsid w:val="00254260"/>
    <w:rsid w:val="00273E17"/>
    <w:rsid w:val="002A380E"/>
    <w:rsid w:val="002C7ECE"/>
    <w:rsid w:val="002E1183"/>
    <w:rsid w:val="002F0961"/>
    <w:rsid w:val="003041D2"/>
    <w:rsid w:val="003127DB"/>
    <w:rsid w:val="00390303"/>
    <w:rsid w:val="003E6E76"/>
    <w:rsid w:val="00416EC2"/>
    <w:rsid w:val="004273E7"/>
    <w:rsid w:val="004D3E85"/>
    <w:rsid w:val="005E369D"/>
    <w:rsid w:val="00605259"/>
    <w:rsid w:val="0067678E"/>
    <w:rsid w:val="00793858"/>
    <w:rsid w:val="007944F0"/>
    <w:rsid w:val="007B74CC"/>
    <w:rsid w:val="007C787F"/>
    <w:rsid w:val="008C5FE2"/>
    <w:rsid w:val="008E1648"/>
    <w:rsid w:val="008E2F14"/>
    <w:rsid w:val="008F1CDF"/>
    <w:rsid w:val="00952A26"/>
    <w:rsid w:val="009F2461"/>
    <w:rsid w:val="00A42341"/>
    <w:rsid w:val="00A56BF5"/>
    <w:rsid w:val="00AC50A1"/>
    <w:rsid w:val="00AD0961"/>
    <w:rsid w:val="00BC6757"/>
    <w:rsid w:val="00BC7557"/>
    <w:rsid w:val="00C02182"/>
    <w:rsid w:val="00C43D34"/>
    <w:rsid w:val="00CA13D0"/>
    <w:rsid w:val="00CB3D32"/>
    <w:rsid w:val="00CF26B1"/>
    <w:rsid w:val="00D3435F"/>
    <w:rsid w:val="00D43867"/>
    <w:rsid w:val="00D44B7D"/>
    <w:rsid w:val="00E07313"/>
    <w:rsid w:val="00E41FCB"/>
    <w:rsid w:val="00E44A1C"/>
    <w:rsid w:val="00E94A2A"/>
    <w:rsid w:val="00E95B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3D4578E"/>
  <w15:chartTrackingRefBased/>
  <w15:docId w15:val="{F202B534-6A07-4742-8561-83121E0ED5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IN" w:eastAsia="en-US" w:bidi="ar-SA"/>
        <w14:ligatures w14:val="standardContextual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4</TotalTime>
  <Pages>2</Pages>
  <Words>540</Words>
  <Characters>3080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14</cp:revision>
  <dcterms:created xsi:type="dcterms:W3CDTF">2026-01-19T16:12:00Z</dcterms:created>
  <dcterms:modified xsi:type="dcterms:W3CDTF">2026-01-20T17:14:00Z</dcterms:modified>
</cp:coreProperties>
</file>